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9" r:id="rId2"/>
    <p:sldId id="282" r:id="rId3"/>
    <p:sldId id="290" r:id="rId4"/>
    <p:sldId id="291" r:id="rId5"/>
    <p:sldId id="286" r:id="rId6"/>
    <p:sldId id="287" r:id="rId7"/>
    <p:sldId id="277" r:id="rId8"/>
    <p:sldId id="278" r:id="rId9"/>
    <p:sldId id="279" r:id="rId10"/>
    <p:sldId id="280" r:id="rId11"/>
    <p:sldId id="288" r:id="rId12"/>
    <p:sldId id="263" r:id="rId13"/>
    <p:sldId id="265" r:id="rId14"/>
    <p:sldId id="266" r:id="rId15"/>
    <p:sldId id="267" r:id="rId16"/>
    <p:sldId id="268" r:id="rId17"/>
    <p:sldId id="269" r:id="rId18"/>
    <p:sldId id="271" r:id="rId19"/>
    <p:sldId id="276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00"/>
    <a:srgbClr val="0054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379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BBF333-9989-4654-BFDE-F9E26C4E79EF}" type="datetimeFigureOut">
              <a:rPr lang="en-US" smtClean="0"/>
              <a:t>12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C:\Documents and Settings\Jose Borreguero\My Documents\projects\development\CAMM\github\documents\Jose\ForceFieldTemplateGenerator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1615" r="51786" b="74304"/>
          <a:stretch/>
        </p:blipFill>
        <p:spPr bwMode="auto">
          <a:xfrm>
            <a:off x="3590544" y="523220"/>
            <a:ext cx="5248656" cy="2292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685800" y="4267200"/>
            <a:ext cx="7772400" cy="22098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85800" y="3352800"/>
            <a:ext cx="7772400" cy="914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5400"/>
                </a:solidFill>
                <a:latin typeface="Arial Black" pitchFamily="34" charset="0"/>
              </a:rPr>
              <a:t>Force Field Template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Creator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2555" y="2934206"/>
            <a:ext cx="818044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&lt;?xml version="1.0" ?&gt;&lt;root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!--Force field template file-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-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FFParams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gt; </a:t>
            </a:r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FFParam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constraint="-2*FF1" name="FF2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"/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FFParam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initial="0.45" maximum="0.6" minimum="0.3" name="FF1" tolerance="0.01"/&gt; </a:t>
            </a:r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/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FFParams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&lt;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FFTemplate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&gt;PSF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5 !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NTITLE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REMARKS original generated structure x-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plor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psf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file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REMARKS topology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crd.md18_vmd_autopsf-temp.top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REMARKS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segment O1 { first NONE; last NONE; auto angles dihedrals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REMARKS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segment O2 { first NONE; last NONE; auto angles dihedrals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REMARKS segment W1 { first NONE; last NONE; auto angles dihedrals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3692 !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NATOM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1 O1   1    LIT  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 1.000000        6.9410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    0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...</a:t>
            </a:r>
          </a:p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 309 W1   309  TIP3 OH2  OT   _FF2_(%-12.3f)   15.9994       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0</a:t>
            </a:r>
            <a:endParaRPr lang="en-US" sz="12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 310 W1   309  TIP3 H1   HT   _FF1_(%-12.3f)    1.0080       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0</a:t>
            </a:r>
            <a:endParaRPr lang="en-US" sz="12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 311 W1   309  TIP3 H2   HT   _FF1_(%-12.3f)    1.0080       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0</a:t>
            </a:r>
            <a:endParaRPr lang="en-US" sz="1200" dirty="0">
              <a:latin typeface="Courier New" pitchFamily="49" charset="0"/>
              <a:cs typeface="Courier New" pitchFamily="49" charset="0"/>
            </a:endParaRPr>
          </a:p>
          <a:p>
            <a:endParaRPr lang="en-US" sz="12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3276600" y="5791200"/>
            <a:ext cx="1600200" cy="762000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7200900" y="2057400"/>
            <a:ext cx="800100" cy="12192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31898" y="1240304"/>
            <a:ext cx="3345788" cy="664696"/>
            <a:chOff x="31898" y="1124635"/>
            <a:chExt cx="3345788" cy="664696"/>
          </a:xfrm>
        </p:grpSpPr>
        <p:sp>
          <p:nvSpPr>
            <p:cNvPr id="9" name="TextBox 8"/>
            <p:cNvSpPr txBox="1"/>
            <p:nvPr/>
          </p:nvSpPr>
          <p:spPr>
            <a:xfrm>
              <a:off x="31898" y="1143000"/>
              <a:ext cx="334578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Courier New" pitchFamily="49" charset="0"/>
                  <a:cs typeface="Courier New" pitchFamily="49" charset="0"/>
                </a:rPr>
                <a:t>FF2</a:t>
              </a:r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,-2*FF1,309,1</a:t>
              </a: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FF1,      ,310,1,0.3,0.45,0.6,0.01</a:t>
              </a: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FF1,      ,311,1</a:t>
              </a:r>
              <a:endParaRPr lang="en-US" sz="12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76200" y="1124635"/>
              <a:ext cx="3200400" cy="6279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3" name="Straight Arrow Connector 12"/>
          <p:cNvCxnSpPr/>
          <p:nvPr/>
        </p:nvCxnSpPr>
        <p:spPr>
          <a:xfrm>
            <a:off x="3278610" y="1540109"/>
            <a:ext cx="37899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056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Example: Dakota_uq_cantilever_sop_rel.in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536912"/>
            <a:ext cx="3733800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strategy</a:t>
            </a:r>
            <a:r>
              <a:rPr lang="en-US" sz="1000" dirty="0"/>
              <a:t>,</a:t>
            </a:r>
          </a:p>
          <a:p>
            <a:r>
              <a:rPr lang="en-US" sz="1000" dirty="0"/>
              <a:t>	single_method</a:t>
            </a:r>
          </a:p>
          <a:p>
            <a:r>
              <a:rPr lang="en-US" sz="1000" dirty="0"/>
              <a:t>	  method_pointer = 'EPISTEMIC'</a:t>
            </a:r>
          </a:p>
          <a:p>
            <a:endParaRPr lang="en-US" sz="1000" dirty="0"/>
          </a:p>
          <a:p>
            <a:r>
              <a:rPr lang="en-US" sz="1000" dirty="0"/>
              <a:t>method,</a:t>
            </a:r>
          </a:p>
          <a:p>
            <a:r>
              <a:rPr lang="en-US" sz="1000" dirty="0"/>
              <a:t>	id_method = 'EPISTEMIC'</a:t>
            </a:r>
          </a:p>
          <a:p>
            <a:r>
              <a:rPr lang="en-US" sz="1000" dirty="0"/>
              <a:t>	model_pointer = 'EPIST_M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/>
              <a:t>model,</a:t>
            </a:r>
          </a:p>
          <a:p>
            <a:r>
              <a:rPr lang="en-US" sz="1000" dirty="0"/>
              <a:t>	id_model = 'EPIST_M'</a:t>
            </a:r>
          </a:p>
          <a:p>
            <a:r>
              <a:rPr lang="en-US" sz="1000" dirty="0"/>
              <a:t>	nested</a:t>
            </a:r>
          </a:p>
          <a:p>
            <a:r>
              <a:rPr lang="en-US" sz="1000" dirty="0"/>
              <a:t>	  variables_pointer  = 'EPIST_V'</a:t>
            </a:r>
          </a:p>
          <a:p>
            <a:r>
              <a:rPr lang="en-US" sz="1000" dirty="0"/>
              <a:t>	  </a:t>
            </a:r>
            <a:r>
              <a:rPr lang="en-US" sz="1000" dirty="0">
                <a:solidFill>
                  <a:srgbClr val="FF0000"/>
                </a:solidFill>
              </a:rPr>
              <a:t>sub_method_pointe</a:t>
            </a:r>
            <a:r>
              <a:rPr lang="en-US" sz="1000" dirty="0"/>
              <a:t>r = 'ALEATORY'</a:t>
            </a:r>
          </a:p>
          <a:p>
            <a:r>
              <a:rPr lang="en-US" sz="1000" dirty="0"/>
              <a:t>	  responses_pointer  = 'EPIST_R'</a:t>
            </a:r>
          </a:p>
          <a:p>
            <a:r>
              <a:rPr lang="en-US" sz="1000" dirty="0"/>
              <a:t>	  ...</a:t>
            </a:r>
          </a:p>
          <a:p>
            <a:endParaRPr lang="en-US" sz="1000" dirty="0"/>
          </a:p>
          <a:p>
            <a:r>
              <a:rPr lang="en-US" sz="1000" dirty="0"/>
              <a:t>variables,</a:t>
            </a:r>
          </a:p>
          <a:p>
            <a:r>
              <a:rPr lang="en-US" sz="1000" dirty="0"/>
              <a:t>	id_variables = 'EPIST_V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/>
              <a:t>responses,</a:t>
            </a:r>
          </a:p>
          <a:p>
            <a:r>
              <a:rPr lang="en-US" sz="1000" dirty="0"/>
              <a:t>	id_responses = 'EPIST_R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>
                <a:solidFill>
                  <a:srgbClr val="FF0000"/>
                </a:solidFill>
              </a:rPr>
              <a:t>method</a:t>
            </a:r>
            <a:r>
              <a:rPr lang="en-US" sz="1000" dirty="0"/>
              <a:t>,</a:t>
            </a:r>
          </a:p>
          <a:p>
            <a:r>
              <a:rPr lang="en-US" sz="1000" dirty="0"/>
              <a:t>	id_method = 'ALEATORY'</a:t>
            </a:r>
          </a:p>
          <a:p>
            <a:r>
              <a:rPr lang="en-US" sz="1000" dirty="0"/>
              <a:t>	model_pointer = 'ALEAT_M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/>
              <a:t>model,</a:t>
            </a:r>
          </a:p>
          <a:p>
            <a:r>
              <a:rPr lang="en-US" sz="1000" dirty="0"/>
              <a:t>	id_model = 'ALEAT_M'</a:t>
            </a:r>
          </a:p>
          <a:p>
            <a:r>
              <a:rPr lang="en-US" sz="1000" dirty="0"/>
              <a:t>	single</a:t>
            </a:r>
          </a:p>
          <a:p>
            <a:r>
              <a:rPr lang="en-US" sz="1000" dirty="0"/>
              <a:t>	  variables_pointer = 'ALEAT_V'</a:t>
            </a:r>
          </a:p>
          <a:p>
            <a:r>
              <a:rPr lang="en-US" sz="1000" dirty="0"/>
              <a:t>	  </a:t>
            </a:r>
            <a:r>
              <a:rPr lang="en-US" sz="1000" b="1" dirty="0">
                <a:solidFill>
                  <a:srgbClr val="0070C0"/>
                </a:solidFill>
              </a:rPr>
              <a:t>interface_pointer</a:t>
            </a:r>
            <a:r>
              <a:rPr lang="en-US" sz="1000" dirty="0">
                <a:solidFill>
                  <a:srgbClr val="0070C0"/>
                </a:solidFill>
              </a:rPr>
              <a:t> </a:t>
            </a:r>
            <a:r>
              <a:rPr lang="en-US" sz="1000" dirty="0"/>
              <a:t>= 'ALEAT_I'</a:t>
            </a:r>
          </a:p>
          <a:p>
            <a:r>
              <a:rPr lang="en-US" sz="1000" dirty="0"/>
              <a:t>	  responses_pointer = 'ALEAT_R'</a:t>
            </a:r>
          </a:p>
          <a:p>
            <a:endParaRPr lang="en-US" sz="1000" dirty="0"/>
          </a:p>
          <a:p>
            <a:r>
              <a:rPr lang="en-US" sz="1000" dirty="0"/>
              <a:t>	</a:t>
            </a:r>
            <a:r>
              <a:rPr lang="en-US" sz="1000" dirty="0" smtClean="0"/>
              <a:t>...</a:t>
            </a:r>
            <a:endParaRPr lang="en-US" sz="10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4572000" y="685800"/>
            <a:ext cx="0" cy="577973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222467" y="61245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382000" y="609620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143000" y="838200"/>
            <a:ext cx="0" cy="304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141228" y="1447800"/>
            <a:ext cx="1772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ounded Rectangle 17"/>
          <p:cNvSpPr/>
          <p:nvPr/>
        </p:nvSpPr>
        <p:spPr>
          <a:xfrm>
            <a:off x="838200" y="3048000"/>
            <a:ext cx="685800" cy="1676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533400" y="2164616"/>
            <a:ext cx="609600" cy="1727791"/>
            <a:chOff x="533400" y="2164616"/>
            <a:chExt cx="609600" cy="1727791"/>
          </a:xfrm>
        </p:grpSpPr>
        <p:cxnSp>
          <p:nvCxnSpPr>
            <p:cNvPr id="17" name="Straight Arrow Connector 16"/>
            <p:cNvCxnSpPr/>
            <p:nvPr/>
          </p:nvCxnSpPr>
          <p:spPr>
            <a:xfrm rot="-5400000">
              <a:off x="685800" y="3740007"/>
              <a:ext cx="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43000" y="2164616"/>
              <a:ext cx="0" cy="34998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33400" y="2514600"/>
              <a:ext cx="0" cy="1371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533400" y="2514600"/>
              <a:ext cx="6096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Straight Arrow Connector 27"/>
          <p:cNvCxnSpPr/>
          <p:nvPr/>
        </p:nvCxnSpPr>
        <p:spPr>
          <a:xfrm>
            <a:off x="1141228" y="4572000"/>
            <a:ext cx="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5029200" y="4648200"/>
            <a:ext cx="2819400" cy="1683488"/>
            <a:chOff x="5029200" y="4441066"/>
            <a:chExt cx="2819400" cy="1683488"/>
          </a:xfrm>
        </p:grpSpPr>
        <p:sp>
          <p:nvSpPr>
            <p:cNvPr id="7" name="Rectangle 6"/>
            <p:cNvSpPr/>
            <p:nvPr/>
          </p:nvSpPr>
          <p:spPr>
            <a:xfrm>
              <a:off x="5029200" y="4493338"/>
              <a:ext cx="2819400" cy="16312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/>
                <a:t>variables,</a:t>
              </a:r>
            </a:p>
            <a:p>
              <a:r>
                <a:rPr lang="en-US" sz="1000" dirty="0"/>
                <a:t>	id_variables = 'ALEAT_V'</a:t>
              </a:r>
            </a:p>
            <a:p>
              <a:r>
                <a:rPr lang="en-US" sz="1000" dirty="0"/>
                <a:t>	...</a:t>
              </a:r>
            </a:p>
            <a:p>
              <a:endParaRPr lang="en-US" sz="1000" dirty="0"/>
            </a:p>
            <a:p>
              <a:r>
                <a:rPr lang="en-US" sz="1000" b="1" dirty="0">
                  <a:solidFill>
                    <a:srgbClr val="0070C0"/>
                  </a:solidFill>
                </a:rPr>
                <a:t>interface</a:t>
              </a:r>
              <a:r>
                <a:rPr lang="en-US" sz="1000" dirty="0"/>
                <a:t>,</a:t>
              </a:r>
            </a:p>
            <a:p>
              <a:r>
                <a:rPr lang="en-US" sz="1000" dirty="0"/>
                <a:t>	id_interface = 'ALEAT_I'</a:t>
              </a:r>
            </a:p>
            <a:p>
              <a:r>
                <a:rPr lang="en-US" sz="1000" dirty="0"/>
                <a:t>	...</a:t>
              </a:r>
            </a:p>
            <a:p>
              <a:endParaRPr lang="en-US" sz="1000" dirty="0"/>
            </a:p>
            <a:p>
              <a:r>
                <a:rPr lang="en-US" sz="1000" dirty="0"/>
                <a:t>responses,</a:t>
              </a:r>
            </a:p>
            <a:p>
              <a:r>
                <a:rPr lang="en-US" sz="1000" dirty="0"/>
                <a:t>	id_responses = 'ALEAT_R'</a:t>
              </a:r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5041605" y="4441066"/>
              <a:ext cx="685800" cy="167640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3" name="Straight Connector 32"/>
          <p:cNvCxnSpPr/>
          <p:nvPr/>
        </p:nvCxnSpPr>
        <p:spPr>
          <a:xfrm>
            <a:off x="1143000" y="5334519"/>
            <a:ext cx="0" cy="1518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1141228" y="5435254"/>
            <a:ext cx="3887972" cy="5114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7178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Tit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56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inimization Components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0678568"/>
              </p:ext>
            </p:extLst>
          </p:nvPr>
        </p:nvGraphicFramePr>
        <p:xfrm>
          <a:off x="304800" y="762000"/>
          <a:ext cx="332740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27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Minimizer Algorithm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ost Function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Fit Model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Experimental Data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3984528"/>
              </p:ext>
            </p:extLst>
          </p:nvPr>
        </p:nvGraphicFramePr>
        <p:xfrm>
          <a:off x="4800600" y="760412"/>
          <a:ext cx="419100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191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Dakota Minimizer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Least</a:t>
                      </a:r>
                      <a:r>
                        <a:rPr lang="en-US" sz="2400" baseline="0" dirty="0" smtClean="0"/>
                        <a:t> Squares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</a:t>
                      </a:r>
                      <a:r>
                        <a:rPr lang="en-US" sz="2800" b="1" baseline="30000" dirty="0" smtClean="0"/>
                        <a:t>SIM</a:t>
                      </a:r>
                      <a:r>
                        <a:rPr lang="en-US" sz="2400" dirty="0" smtClean="0"/>
                        <a:t>(Q,</a:t>
                      </a:r>
                      <a:r>
                        <a:rPr lang="en-US" sz="2400" dirty="0" smtClean="0">
                          <a:sym typeface="Symbol"/>
                        </a:rPr>
                        <a:t></a:t>
                      </a:r>
                      <a:r>
                        <a:rPr lang="en-US" sz="2400" dirty="0" smtClean="0"/>
                        <a:t>)+Beamline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</a:t>
                      </a:r>
                      <a:r>
                        <a:rPr lang="en-US" sz="2800" b="1" baseline="30000" dirty="0" smtClean="0"/>
                        <a:t>EXP</a:t>
                      </a:r>
                      <a:r>
                        <a:rPr lang="en-US" sz="2400" dirty="0" smtClean="0"/>
                        <a:t>(Q,</a:t>
                      </a:r>
                      <a:r>
                        <a:rPr lang="en-US" sz="2400" dirty="0" smtClean="0">
                          <a:sym typeface="Symbol"/>
                        </a:rPr>
                        <a:t>)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3581400" y="990600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581400" y="1446212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1903412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376670" y="3111156"/>
            <a:ext cx="207633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akota Client object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375785" y="3511748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57368" y="3545248"/>
            <a:ext cx="839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</a:t>
            </a:r>
            <a:r>
              <a:rPr lang="en-US" sz="1400" i="1" dirty="0" smtClean="0"/>
              <a:t>request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3345155" y="3853025"/>
            <a:ext cx="21393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st Function Object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9120" y="4222357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210887" y="4577810"/>
            <a:ext cx="24079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it Model Server Object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5484523" y="4037691"/>
            <a:ext cx="303719" cy="0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581400" y="2362200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811279" y="3853025"/>
            <a:ext cx="19085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Exper</a:t>
            </a:r>
            <a:r>
              <a:rPr lang="en-US" dirty="0" smtClean="0"/>
              <a:t>. Data Objec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953000"/>
            <a:ext cx="9144000" cy="1905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0" y="2714893"/>
            <a:ext cx="9144000" cy="2286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it Models involving MD: </a:t>
            </a:r>
          </a:p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a “Born-Oppenheimer” Scenario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914400"/>
            <a:ext cx="9144000" cy="180049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smtClean="0"/>
              <a:t>Example from Physics: Solid in an annealing process</a:t>
            </a:r>
          </a:p>
          <a:p>
            <a:pPr marL="236538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Nuclear degrees of freedom relax ‘slowly’</a:t>
            </a:r>
          </a:p>
          <a:p>
            <a:pPr marL="338138" indent="-10160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Electronic degrees of freedom ‘instantaneously’ relax to a given set of nuclear degrees of freedom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791093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inimization involving MD simulations</a:t>
            </a:r>
            <a:endParaRPr lang="en-US" sz="20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9543476"/>
              </p:ext>
            </p:extLst>
          </p:nvPr>
        </p:nvGraphicFramePr>
        <p:xfrm>
          <a:off x="4724400" y="3095893"/>
          <a:ext cx="4419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19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MD Force-Field parameters</a:t>
                      </a:r>
                      <a:r>
                        <a:rPr lang="en-US" sz="1800" baseline="0" dirty="0" smtClean="0"/>
                        <a:t> </a:t>
                      </a:r>
                      <a:endParaRPr lang="en-US" sz="18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beamline parameters</a:t>
                      </a:r>
                      <a:endParaRPr lang="en-US" sz="18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81000" y="3248293"/>
            <a:ext cx="5410200" cy="381000"/>
            <a:chOff x="381000" y="3048000"/>
            <a:chExt cx="5410200" cy="381000"/>
          </a:xfrm>
        </p:grpSpPr>
        <p:cxnSp>
          <p:nvCxnSpPr>
            <p:cNvPr id="9" name="Straight Arrow Connector 8"/>
            <p:cNvCxnSpPr/>
            <p:nvPr/>
          </p:nvCxnSpPr>
          <p:spPr>
            <a:xfrm flipV="1">
              <a:off x="4114800" y="3048000"/>
              <a:ext cx="1447800" cy="188976"/>
            </a:xfrm>
            <a:prstGeom prst="straightConnector1">
              <a:avLst/>
            </a:prstGeom>
            <a:ln w="38100">
              <a:tailEnd type="arrow" w="lg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81000" y="3048000"/>
              <a:ext cx="37934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itting parameters can be divided into </a:t>
              </a:r>
              <a:endParaRPr lang="en-US" dirty="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4114800" y="3276600"/>
              <a:ext cx="1676400" cy="152400"/>
            </a:xfrm>
            <a:prstGeom prst="straightConnector1">
              <a:avLst/>
            </a:prstGeom>
            <a:ln w="38100">
              <a:tailEnd type="arrow" w="lg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457200" y="3989973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6538" algn="just"/>
            <a:r>
              <a:rPr lang="en-US" dirty="0" smtClean="0"/>
              <a:t>As the minimization progresses (annealing), changing the MD Force-Field parameters involve </a:t>
            </a:r>
            <a:r>
              <a:rPr lang="en-US" b="1" dirty="0" smtClean="0"/>
              <a:t>hour-long</a:t>
            </a:r>
            <a:r>
              <a:rPr lang="en-US" dirty="0" smtClean="0"/>
              <a:t> MD simulations (nuclear deg.) . Changing beamline parameters involve </a:t>
            </a:r>
            <a:r>
              <a:rPr lang="en-US" b="1" dirty="0" err="1" smtClean="0"/>
              <a:t>mili</a:t>
            </a:r>
            <a:r>
              <a:rPr lang="en-US" b="1" dirty="0" smtClean="0"/>
              <a:t>-second</a:t>
            </a:r>
            <a:r>
              <a:rPr lang="en-US" dirty="0" smtClean="0"/>
              <a:t> evaluation (electronic deg.)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85800" y="3989973"/>
            <a:ext cx="7620000" cy="914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81000" y="5105400"/>
            <a:ext cx="87630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inimization Split strategy:</a:t>
            </a:r>
          </a:p>
          <a:p>
            <a:pPr marL="458788" indent="-342900">
              <a:buFont typeface="+mj-lt"/>
              <a:buAutoNum type="arabicPeriod"/>
            </a:pPr>
            <a:r>
              <a:rPr lang="en-US" dirty="0" smtClean="0"/>
              <a:t>Minimize (adapt) the </a:t>
            </a:r>
            <a:r>
              <a:rPr lang="en-US" dirty="0" err="1" smtClean="0"/>
              <a:t>bemaline</a:t>
            </a:r>
            <a:r>
              <a:rPr lang="en-US" dirty="0" smtClean="0"/>
              <a:t> parameters for a given MD </a:t>
            </a:r>
            <a:r>
              <a:rPr lang="en-US" dirty="0"/>
              <a:t>Force-Field parameters</a:t>
            </a:r>
            <a:r>
              <a:rPr lang="en-US" dirty="0" smtClean="0"/>
              <a:t> </a:t>
            </a:r>
          </a:p>
          <a:p>
            <a:pPr marL="458788" indent="-342900">
              <a:buFont typeface="+mj-lt"/>
              <a:buAutoNum type="arabicPeriod"/>
            </a:pPr>
            <a:r>
              <a:rPr lang="en-US" dirty="0" smtClean="0"/>
              <a:t>Run a minimization step of the </a:t>
            </a:r>
            <a:r>
              <a:rPr lang="en-US" dirty="0"/>
              <a:t>MD Force-Field parameters </a:t>
            </a:r>
            <a:endParaRPr lang="en-US" dirty="0" smtClean="0"/>
          </a:p>
          <a:p>
            <a:pPr marL="458788" indent="-342900">
              <a:buFont typeface="+mj-lt"/>
              <a:buAutoNum type="arabicPeriod"/>
            </a:pPr>
            <a:r>
              <a:rPr lang="en-US" dirty="0" smtClean="0"/>
              <a:t>Repeat step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inimization Split Strategy 1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685800"/>
            <a:ext cx="906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Dakota minimizes only MD force-field parameters</a:t>
            </a:r>
          </a:p>
          <a:p>
            <a:pPr marL="168275" indent="-168275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Mantid minimizes only beamline parameter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5143966" y="974510"/>
            <a:ext cx="2948032" cy="376597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081212" y="1165010"/>
            <a:ext cx="728020" cy="1066800"/>
            <a:chOff x="2555358" y="1790700"/>
            <a:chExt cx="728020" cy="1066800"/>
          </a:xfrm>
        </p:grpSpPr>
        <p:grpSp>
          <p:nvGrpSpPr>
            <p:cNvPr id="10" name="Group 9"/>
            <p:cNvGrpSpPr/>
            <p:nvPr/>
          </p:nvGrpSpPr>
          <p:grpSpPr>
            <a:xfrm>
              <a:off x="2555358" y="1790700"/>
              <a:ext cx="685800" cy="1066800"/>
              <a:chOff x="2555358" y="2019300"/>
              <a:chExt cx="685800" cy="106680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Chevron 7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Chevron 8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2555358" y="2130623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957010" y="3304493"/>
            <a:ext cx="728020" cy="1066800"/>
            <a:chOff x="2157678" y="4413680"/>
            <a:chExt cx="728020" cy="1066800"/>
          </a:xfrm>
        </p:grpSpPr>
        <p:grpSp>
          <p:nvGrpSpPr>
            <p:cNvPr id="11" name="Group 10"/>
            <p:cNvGrpSpPr/>
            <p:nvPr/>
          </p:nvGrpSpPr>
          <p:grpSpPr>
            <a:xfrm>
              <a:off x="2199012" y="4413680"/>
              <a:ext cx="685800" cy="1066800"/>
              <a:chOff x="2555358" y="2019300"/>
              <a:chExt cx="685800" cy="10668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Chevron 12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Chevron 13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2157678" y="4793191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6439987" y="4207089"/>
            <a:ext cx="728020" cy="1066800"/>
            <a:chOff x="3983245" y="5569688"/>
            <a:chExt cx="728020" cy="1066800"/>
          </a:xfrm>
        </p:grpSpPr>
        <p:grpSp>
          <p:nvGrpSpPr>
            <p:cNvPr id="15" name="Group 14"/>
            <p:cNvGrpSpPr/>
            <p:nvPr/>
          </p:nvGrpSpPr>
          <p:grpSpPr>
            <a:xfrm>
              <a:off x="3983245" y="5569688"/>
              <a:ext cx="685800" cy="1066800"/>
              <a:chOff x="2555358" y="2019300"/>
              <a:chExt cx="685800" cy="1066800"/>
            </a:xfrm>
          </p:grpSpPr>
          <p:sp>
            <p:nvSpPr>
              <p:cNvPr id="16" name="Oval 15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Chevron 16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Chevron 17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3983245" y="5949483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7168007" y="745910"/>
            <a:ext cx="728020" cy="1066800"/>
            <a:chOff x="4642153" y="1371600"/>
            <a:chExt cx="728020" cy="1066800"/>
          </a:xfrm>
        </p:grpSpPr>
        <p:grpSp>
          <p:nvGrpSpPr>
            <p:cNvPr id="23" name="Group 22"/>
            <p:cNvGrpSpPr/>
            <p:nvPr/>
          </p:nvGrpSpPr>
          <p:grpSpPr>
            <a:xfrm>
              <a:off x="4663263" y="1371600"/>
              <a:ext cx="685800" cy="1066800"/>
              <a:chOff x="2555358" y="2019300"/>
              <a:chExt cx="685800" cy="1066800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Chevron 24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Chevron 25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4642153" y="1751111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7643659" y="2774956"/>
            <a:ext cx="728020" cy="1066800"/>
            <a:chOff x="5480353" y="3934046"/>
            <a:chExt cx="728020" cy="1066800"/>
          </a:xfrm>
        </p:grpSpPr>
        <p:grpSp>
          <p:nvGrpSpPr>
            <p:cNvPr id="19" name="Group 18"/>
            <p:cNvGrpSpPr/>
            <p:nvPr/>
          </p:nvGrpSpPr>
          <p:grpSpPr>
            <a:xfrm>
              <a:off x="5501463" y="3934046"/>
              <a:ext cx="685800" cy="1066800"/>
              <a:chOff x="2555358" y="2019300"/>
              <a:chExt cx="685800" cy="1066800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Chevron 20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Chevron 21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5480353" y="4313557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6168026" y="2603446"/>
            <a:ext cx="10517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akota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114300" y="5045289"/>
            <a:ext cx="891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yproduct</a:t>
            </a:r>
          </a:p>
          <a:p>
            <a:pPr marL="231775"/>
            <a:r>
              <a:rPr lang="en-US" dirty="0" smtClean="0"/>
              <a:t>Classes created will be </a:t>
            </a:r>
            <a:r>
              <a:rPr lang="en-US" b="1" dirty="0" smtClean="0"/>
              <a:t>reused</a:t>
            </a:r>
            <a:r>
              <a:rPr lang="en-US" dirty="0" smtClean="0"/>
              <a:t> when fitting Simulated and Reduced Data to standard </a:t>
            </a:r>
            <a:r>
              <a:rPr lang="en-US" dirty="0" err="1" smtClean="0"/>
              <a:t>QuasiElastic</a:t>
            </a:r>
            <a:r>
              <a:rPr lang="en-US" dirty="0" smtClean="0"/>
              <a:t> models within Mantid. These classes have to be written, anyway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5400"/>
                </a:solidFill>
                <a:latin typeface="Arial Black" pitchFamily="34" charset="0"/>
              </a:rPr>
              <a:t>Minimization Split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Strategy 2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304800" y="2148392"/>
            <a:ext cx="7559779" cy="4106690"/>
            <a:chOff x="212621" y="838200"/>
            <a:chExt cx="7559779" cy="4106690"/>
          </a:xfrm>
        </p:grpSpPr>
        <p:sp>
          <p:nvSpPr>
            <p:cNvPr id="3" name="TextBox 2"/>
            <p:cNvSpPr txBox="1"/>
            <p:nvPr/>
          </p:nvSpPr>
          <p:spPr>
            <a:xfrm>
              <a:off x="3262889" y="838200"/>
              <a:ext cx="207633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akota Client object</a:t>
              </a:r>
              <a:endParaRPr lang="en-US" dirty="0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4262004" y="1238792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4175021" y="1277631"/>
              <a:ext cx="839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(</a:t>
              </a:r>
              <a:r>
                <a:rPr lang="en-US" sz="1400" i="1" dirty="0" smtClean="0"/>
                <a:t>request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231374" y="1580069"/>
              <a:ext cx="213936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st Function Object</a:t>
              </a:r>
              <a:endParaRPr lang="en-US" dirty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4265339" y="1949401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097106" y="2304854"/>
              <a:ext cx="3889078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i="1" u="sng" dirty="0" smtClean="0"/>
                <a:t>F(</a:t>
              </a:r>
              <a:r>
                <a:rPr lang="en-US" sz="2000" i="1" u="sng" dirty="0" err="1" smtClean="0"/>
                <a:t>b</a:t>
              </a:r>
              <a:r>
                <a:rPr lang="en-US" sz="2000" b="1" i="1" u="sng" baseline="-25000" dirty="0" err="1" smtClean="0"/>
                <a:t>min</a:t>
              </a:r>
              <a:r>
                <a:rPr lang="en-US" sz="2000" i="1" u="sng" dirty="0" smtClean="0"/>
                <a:t>(f),f)</a:t>
              </a:r>
              <a:r>
                <a:rPr lang="en-US" sz="2000" u="sng" dirty="0" smtClean="0"/>
                <a:t> Fit Model Server Object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5370742" y="1764735"/>
              <a:ext cx="303719" cy="0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697498" y="1580069"/>
              <a:ext cx="190859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Exper</a:t>
              </a:r>
              <a:r>
                <a:rPr lang="en-US" dirty="0" smtClean="0"/>
                <a:t>. Data Object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05418" y="2821442"/>
              <a:ext cx="207633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akota Client object</a:t>
              </a:r>
              <a:endParaRPr lang="en-US" dirty="0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4304533" y="3222034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386116" y="3255534"/>
              <a:ext cx="839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(</a:t>
              </a:r>
              <a:r>
                <a:rPr lang="en-US" sz="1400" i="1" dirty="0" smtClean="0"/>
                <a:t>request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273903" y="3563311"/>
              <a:ext cx="213936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st Function Object</a:t>
              </a:r>
              <a:endParaRPr lang="en-US" dirty="0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4307868" y="3932643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413271" y="3747977"/>
              <a:ext cx="303719" cy="0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5740027" y="3563311"/>
              <a:ext cx="190859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Exper</a:t>
              </a:r>
              <a:r>
                <a:rPr lang="en-US" dirty="0" smtClean="0"/>
                <a:t>. Data Object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306732" y="4356424"/>
              <a:ext cx="305711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F(</a:t>
              </a:r>
              <a:r>
                <a:rPr lang="en-US" i="1" dirty="0" err="1" smtClean="0"/>
                <a:t>b|f</a:t>
              </a:r>
              <a:r>
                <a:rPr lang="en-US" i="1" dirty="0" smtClean="0"/>
                <a:t>)</a:t>
              </a:r>
              <a:r>
                <a:rPr lang="en-US" dirty="0" smtClean="0"/>
                <a:t> Fit Model Server Object</a:t>
              </a:r>
              <a:endParaRPr lang="en-US" dirty="0"/>
            </a:p>
          </p:txBody>
        </p:sp>
        <p:sp>
          <p:nvSpPr>
            <p:cNvPr id="2" name="Rectangle 1"/>
            <p:cNvSpPr/>
            <p:nvPr/>
          </p:nvSpPr>
          <p:spPr>
            <a:xfrm>
              <a:off x="2514600" y="2290678"/>
              <a:ext cx="5257800" cy="258612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Left Brace 20"/>
            <p:cNvSpPr/>
            <p:nvPr/>
          </p:nvSpPr>
          <p:spPr>
            <a:xfrm>
              <a:off x="2057400" y="2290678"/>
              <a:ext cx="304800" cy="258612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Left Brace 21"/>
            <p:cNvSpPr/>
            <p:nvPr/>
          </p:nvSpPr>
          <p:spPr>
            <a:xfrm>
              <a:off x="990600" y="838200"/>
              <a:ext cx="304800" cy="410669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311156" y="3291629"/>
              <a:ext cx="92525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fast</a:t>
              </a:r>
            </a:p>
            <a:p>
              <a:pPr algn="ctr"/>
              <a:r>
                <a:rPr lang="en-US" dirty="0" err="1" smtClean="0"/>
                <a:t>minimiz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12621" y="2594941"/>
              <a:ext cx="92525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slow</a:t>
              </a:r>
            </a:p>
            <a:p>
              <a:pPr algn="ctr"/>
              <a:r>
                <a:rPr lang="en-US" dirty="0" err="1" smtClean="0"/>
                <a:t>minimiz</a:t>
              </a:r>
              <a:endParaRPr lang="en-US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52400" y="1286356"/>
            <a:ext cx="8496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A fast Dakota minimization freezes the </a:t>
            </a:r>
            <a:r>
              <a:rPr lang="en-US" dirty="0"/>
              <a:t>MD Force-Field </a:t>
            </a:r>
            <a:r>
              <a:rPr lang="en-US" dirty="0" smtClean="0"/>
              <a:t>parameters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i="1" dirty="0" smtClean="0">
                <a:sym typeface="Wingdings" pitchFamily="2" charset="2"/>
              </a:rPr>
              <a:t>F(</a:t>
            </a:r>
            <a:r>
              <a:rPr lang="en-US" i="1" dirty="0" err="1" smtClean="0">
                <a:sym typeface="Wingdings" pitchFamily="2" charset="2"/>
              </a:rPr>
              <a:t>b|f</a:t>
            </a:r>
            <a:r>
              <a:rPr lang="en-US" i="1" dirty="0" smtClean="0">
                <a:sym typeface="Wingdings" pitchFamily="2" charset="2"/>
              </a:rPr>
              <a:t>) </a:t>
            </a:r>
            <a:r>
              <a:rPr lang="en-US" i="1" dirty="0" err="1" smtClean="0">
                <a:sym typeface="Wingdings" pitchFamily="2" charset="2"/>
              </a:rPr>
              <a:t>b</a:t>
            </a:r>
            <a:r>
              <a:rPr lang="en-US" b="1" i="1" baseline="-25000" dirty="0" err="1" smtClean="0">
                <a:sym typeface="Wingdings" pitchFamily="2" charset="2"/>
              </a:rPr>
              <a:t>min</a:t>
            </a:r>
            <a:r>
              <a:rPr lang="en-US" i="1" dirty="0" smtClean="0">
                <a:sym typeface="Wingdings" pitchFamily="2" charset="2"/>
              </a:rPr>
              <a:t>(f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Fit Model involving MD </a:t>
            </a:r>
            <a:r>
              <a:rPr lang="en-US" dirty="0" smtClean="0"/>
              <a:t>uses the optimized beamline </a:t>
            </a:r>
            <a:r>
              <a:rPr lang="en-US" dirty="0" err="1" smtClean="0"/>
              <a:t>params</a:t>
            </a:r>
            <a:r>
              <a:rPr lang="en-US" dirty="0" smtClean="0"/>
              <a:t>. </a:t>
            </a:r>
            <a:r>
              <a:rPr lang="en-US" b="1" i="1" dirty="0" smtClean="0"/>
              <a:t>b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i="1" dirty="0">
                <a:sym typeface="Wingdings" pitchFamily="2" charset="2"/>
              </a:rPr>
              <a:t>F( </a:t>
            </a:r>
            <a:r>
              <a:rPr lang="en-US" i="1" dirty="0" err="1" smtClean="0">
                <a:sym typeface="Wingdings" pitchFamily="2" charset="2"/>
              </a:rPr>
              <a:t>b</a:t>
            </a:r>
            <a:r>
              <a:rPr lang="en-US" sz="2000" b="1" i="1" baseline="-25000" dirty="0" err="1" smtClean="0">
                <a:sym typeface="Wingdings" pitchFamily="2" charset="2"/>
              </a:rPr>
              <a:t>min</a:t>
            </a:r>
            <a:r>
              <a:rPr lang="en-US" i="1" dirty="0" smtClean="0">
                <a:sym typeface="Wingdings" pitchFamily="2" charset="2"/>
              </a:rPr>
              <a:t>(f), f)</a:t>
            </a:r>
            <a:endParaRPr lang="en-US" i="1" dirty="0">
              <a:sym typeface="Wingdings" pitchFamily="2" charset="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39092" y="824691"/>
            <a:ext cx="1898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t Model:  </a:t>
            </a:r>
            <a:r>
              <a:rPr lang="en-US" i="1" dirty="0" smtClean="0"/>
              <a:t>F( f, b)</a:t>
            </a:r>
            <a:endParaRPr lang="en-US" i="1" dirty="0"/>
          </a:p>
        </p:txBody>
      </p:sp>
      <p:sp>
        <p:nvSpPr>
          <p:cNvPr id="29" name="Rectangle 28"/>
          <p:cNvSpPr/>
          <p:nvPr/>
        </p:nvSpPr>
        <p:spPr>
          <a:xfrm>
            <a:off x="2022299" y="640025"/>
            <a:ext cx="29741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/>
              <a:t>f</a:t>
            </a:r>
            <a:r>
              <a:rPr lang="en-US" dirty="0" smtClean="0"/>
              <a:t>: </a:t>
            </a:r>
            <a:r>
              <a:rPr lang="en-US" dirty="0"/>
              <a:t>MD Force-Field </a:t>
            </a:r>
            <a:r>
              <a:rPr lang="en-US" dirty="0" smtClean="0"/>
              <a:t>parameters</a:t>
            </a:r>
          </a:p>
          <a:p>
            <a:r>
              <a:rPr lang="en-US" b="1" i="1" dirty="0" smtClean="0"/>
              <a:t>b</a:t>
            </a:r>
            <a:r>
              <a:rPr lang="en-US" dirty="0" smtClean="0"/>
              <a:t>: beamline paramet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Question on the Intelligent Script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0210" y="1352775"/>
            <a:ext cx="207633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akota Client object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298885" y="1722107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0349" y="2063384"/>
            <a:ext cx="171707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Intelligent Scrip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89810" y="2767610"/>
            <a:ext cx="5245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MD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31183" y="3354840"/>
            <a:ext cx="105990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beamline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194610" y="2432716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728010" y="2432716"/>
            <a:ext cx="0" cy="922124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804210" y="2843810"/>
            <a:ext cx="552338" cy="3544"/>
          </a:xfrm>
          <a:prstGeom prst="straightConnector1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368843" y="2592871"/>
            <a:ext cx="6598168" cy="1754326"/>
          </a:xfrm>
          <a:prstGeom prst="rect">
            <a:avLst/>
          </a:prstGeom>
          <a:noFill/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Bypassing MD implies                      </a:t>
            </a:r>
            <a:r>
              <a:rPr lang="en-US" dirty="0"/>
              <a:t>. Thus, Dakota will </a:t>
            </a:r>
            <a:r>
              <a:rPr lang="en-US" dirty="0" smtClean="0"/>
              <a:t>interpret that it reached a saddle point along  </a:t>
            </a:r>
            <a:r>
              <a:rPr lang="en-US" b="1" i="1" dirty="0" smtClean="0"/>
              <a:t>f</a:t>
            </a:r>
            <a:r>
              <a:rPr lang="en-US" dirty="0" smtClean="0"/>
              <a:t>, so it will freeze</a:t>
            </a:r>
            <a:r>
              <a:rPr lang="en-US" b="1" i="1" dirty="0" smtClean="0"/>
              <a:t> </a:t>
            </a:r>
            <a:r>
              <a:rPr lang="en-US" b="1" i="1" dirty="0"/>
              <a:t>f </a:t>
            </a:r>
            <a:r>
              <a:rPr lang="en-US" dirty="0"/>
              <a:t>parameters and </a:t>
            </a:r>
            <a:r>
              <a:rPr lang="en-US" dirty="0" smtClean="0"/>
              <a:t>thus optimize </a:t>
            </a:r>
            <a:r>
              <a:rPr lang="en-US" i="1" dirty="0"/>
              <a:t>F(</a:t>
            </a:r>
            <a:r>
              <a:rPr lang="en-US" i="1" dirty="0" err="1"/>
              <a:t>b|f</a:t>
            </a:r>
            <a:r>
              <a:rPr lang="en-US" i="1" dirty="0" smtClean="0"/>
              <a:t>)</a:t>
            </a:r>
            <a:r>
              <a:rPr lang="en-US" dirty="0" smtClean="0"/>
              <a:t> instead of </a:t>
            </a:r>
            <a:r>
              <a:rPr lang="en-US" i="1" dirty="0" smtClean="0"/>
              <a:t>F(</a:t>
            </a:r>
            <a:r>
              <a:rPr lang="en-US" i="1" dirty="0" err="1" smtClean="0"/>
              <a:t>b,f</a:t>
            </a:r>
            <a:r>
              <a:rPr lang="en-US" i="1" dirty="0" smtClean="0"/>
              <a:t>)</a:t>
            </a:r>
            <a:r>
              <a:rPr lang="en-US" dirty="0" smtClean="0"/>
              <a:t>, then exit. Is this conclusion correct?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330169"/>
              </p:ext>
            </p:extLst>
          </p:nvPr>
        </p:nvGraphicFramePr>
        <p:xfrm>
          <a:off x="4572000" y="2587625"/>
          <a:ext cx="10668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2587625"/>
                        <a:ext cx="106680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D Simulations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561215"/>
            <a:ext cx="292381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ystem Configuration Update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828800" y="1951445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355753" y="2316496"/>
            <a:ext cx="94609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Run MD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828799" y="2685828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077535" y="3040616"/>
            <a:ext cx="150252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llect results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28600" y="1295400"/>
            <a:ext cx="3352800" cy="2362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798" y="954123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328427" y="2550781"/>
            <a:ext cx="1557773" cy="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3381015" y="1759025"/>
            <a:ext cx="505185" cy="717475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2602129" y="2685828"/>
            <a:ext cx="1284071" cy="548686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886200" y="2362200"/>
            <a:ext cx="35741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ch one an interface.</a:t>
            </a:r>
          </a:p>
          <a:p>
            <a:r>
              <a:rPr lang="en-US" dirty="0" smtClean="0"/>
              <a:t>Each MD flavor defines one </a:t>
            </a:r>
            <a:r>
              <a:rPr lang="en-US" i="1" dirty="0" smtClean="0"/>
              <a:t>strategy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3633607" y="1561215"/>
            <a:ext cx="709793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267200" y="1383268"/>
            <a:ext cx="235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osition of objects</a:t>
            </a:r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1828800" y="3657600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Sassena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1307" y="1890420"/>
            <a:ext cx="292381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ystem Configuration Update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842907" y="2280650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69860" y="2645701"/>
            <a:ext cx="135005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Run Sassena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842906" y="3015033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91642" y="3369821"/>
            <a:ext cx="150252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llect result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42707" y="1624605"/>
            <a:ext cx="3352800" cy="2362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42905" y="1283328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2342534" y="2879986"/>
            <a:ext cx="1557773" cy="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3395122" y="2088230"/>
            <a:ext cx="505185" cy="717475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2616236" y="3015033"/>
            <a:ext cx="1284071" cy="548686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900307" y="2691405"/>
            <a:ext cx="35741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ch one an interface.</a:t>
            </a:r>
          </a:p>
          <a:p>
            <a:r>
              <a:rPr lang="en-US" dirty="0" smtClean="0"/>
              <a:t>Each MD flavor defines one </a:t>
            </a:r>
            <a:r>
              <a:rPr lang="en-US" i="1" dirty="0" smtClean="0"/>
              <a:t>strategy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3647714" y="1890420"/>
            <a:ext cx="709793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281307" y="1712473"/>
            <a:ext cx="235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osition of objects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842907" y="3986805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42707" y="685800"/>
            <a:ext cx="65424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me design as running MD simula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Tit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549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orce Field Template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Creator (II)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pic>
        <p:nvPicPr>
          <p:cNvPr id="2050" name="Picture 2" descr="C:\Documents and Settings\Jose Borreguero\My Documents\projects\development\CAMM\github\documents\Jose\force-file template creato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1408331"/>
            <a:ext cx="8058150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1001" y="6096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0650" indent="-120650">
              <a:buFont typeface="Arial" pitchFamily="34" charset="0"/>
              <a:buChar char="•"/>
            </a:pPr>
            <a:r>
              <a:rPr lang="en-US" dirty="0" smtClean="0"/>
              <a:t>Simple GUI to select and configure parameters to fit partial charges from a PSF CHARMM or NAMD topology file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457200" y="2786424"/>
            <a:ext cx="2514600" cy="26670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5035550" y="4340295"/>
            <a:ext cx="3346450" cy="1108005"/>
            <a:chOff x="5715000" y="3811377"/>
            <a:chExt cx="2895600" cy="1477328"/>
          </a:xfrm>
        </p:grpSpPr>
        <p:sp>
          <p:nvSpPr>
            <p:cNvPr id="6" name="TextBox 5"/>
            <p:cNvSpPr txBox="1"/>
            <p:nvPr/>
          </p:nvSpPr>
          <p:spPr>
            <a:xfrm>
              <a:off x="5715000" y="3811377"/>
              <a:ext cx="2895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715000" y="3859191"/>
              <a:ext cx="2895600" cy="142951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 flipH="1" flipV="1">
            <a:off x="2667000" y="4953000"/>
            <a:ext cx="2362200" cy="990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5029200" y="5791200"/>
            <a:ext cx="2366032" cy="369332"/>
            <a:chOff x="5486400" y="5791200"/>
            <a:chExt cx="2366032" cy="369332"/>
          </a:xfrm>
        </p:grpSpPr>
        <p:sp>
          <p:nvSpPr>
            <p:cNvPr id="13" name="TextBox 12"/>
            <p:cNvSpPr txBox="1"/>
            <p:nvPr/>
          </p:nvSpPr>
          <p:spPr>
            <a:xfrm>
              <a:off x="5486400" y="5791200"/>
              <a:ext cx="23660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ntents of the PSF file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486400" y="5791200"/>
              <a:ext cx="2366032" cy="36933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6" name="Straight Arrow Connector 25"/>
          <p:cNvCxnSpPr/>
          <p:nvPr/>
        </p:nvCxnSpPr>
        <p:spPr>
          <a:xfrm flipH="1">
            <a:off x="3390900" y="3904565"/>
            <a:ext cx="15621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4800600" y="3124200"/>
            <a:ext cx="2209799" cy="923331"/>
            <a:chOff x="5486400" y="5791199"/>
            <a:chExt cx="2209799" cy="923331"/>
          </a:xfrm>
        </p:grpSpPr>
        <p:sp>
          <p:nvSpPr>
            <p:cNvPr id="29" name="TextBox 28"/>
            <p:cNvSpPr txBox="1"/>
            <p:nvPr/>
          </p:nvSpPr>
          <p:spPr>
            <a:xfrm>
              <a:off x="5486400" y="5791200"/>
              <a:ext cx="22097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Ability to input simple constraints among parameters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638799" y="5791199"/>
              <a:ext cx="1905000" cy="923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Freeform 30"/>
          <p:cNvSpPr/>
          <p:nvPr/>
        </p:nvSpPr>
        <p:spPr>
          <a:xfrm>
            <a:off x="8153400" y="2667001"/>
            <a:ext cx="805512" cy="2319670"/>
          </a:xfrm>
          <a:custGeom>
            <a:avLst/>
            <a:gdLst>
              <a:gd name="connsiteX0" fmla="*/ 138223 w 545014"/>
              <a:gd name="connsiteY0" fmla="*/ 1924493 h 1924493"/>
              <a:gd name="connsiteX1" fmla="*/ 340242 w 545014"/>
              <a:gd name="connsiteY1" fmla="*/ 1839432 h 1924493"/>
              <a:gd name="connsiteX2" fmla="*/ 520995 w 545014"/>
              <a:gd name="connsiteY2" fmla="*/ 1594883 h 1924493"/>
              <a:gd name="connsiteX3" fmla="*/ 531628 w 545014"/>
              <a:gd name="connsiteY3" fmla="*/ 1222744 h 1924493"/>
              <a:gd name="connsiteX4" fmla="*/ 414669 w 545014"/>
              <a:gd name="connsiteY4" fmla="*/ 808074 h 1924493"/>
              <a:gd name="connsiteX5" fmla="*/ 0 w 545014"/>
              <a:gd name="connsiteY5" fmla="*/ 0 h 1924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45014" h="1924493">
                <a:moveTo>
                  <a:pt x="138223" y="1924493"/>
                </a:moveTo>
                <a:cubicBezTo>
                  <a:pt x="207335" y="1909430"/>
                  <a:pt x="276447" y="1894367"/>
                  <a:pt x="340242" y="1839432"/>
                </a:cubicBezTo>
                <a:cubicBezTo>
                  <a:pt x="404037" y="1784497"/>
                  <a:pt x="489097" y="1697664"/>
                  <a:pt x="520995" y="1594883"/>
                </a:cubicBezTo>
                <a:cubicBezTo>
                  <a:pt x="552893" y="1492102"/>
                  <a:pt x="549349" y="1353879"/>
                  <a:pt x="531628" y="1222744"/>
                </a:cubicBezTo>
                <a:cubicBezTo>
                  <a:pt x="513907" y="1091609"/>
                  <a:pt x="503274" y="1011865"/>
                  <a:pt x="414669" y="808074"/>
                </a:cubicBezTo>
                <a:cubicBezTo>
                  <a:pt x="326064" y="604283"/>
                  <a:pt x="163032" y="302141"/>
                  <a:pt x="0" y="0"/>
                </a:cubicBezTo>
              </a:path>
            </a:pathLst>
          </a:custGeom>
          <a:noFill/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550" y="4548629"/>
            <a:ext cx="334645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2729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orce Field Update Script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pic>
        <p:nvPicPr>
          <p:cNvPr id="5122" name="Picture 2" descr="C:\Documents and Settings\Jose Borreguero\My Documents\projects\development\CAMM\github\documents\Jose\ForceFieldUpdater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78" t="9785" r="52349" b="74530"/>
          <a:stretch/>
        </p:blipFill>
        <p:spPr bwMode="auto">
          <a:xfrm>
            <a:off x="1676400" y="838200"/>
            <a:ext cx="5310258" cy="3117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056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Tit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56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598" y="2057400"/>
            <a:ext cx="6306535" cy="37548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!FFPARAM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#Force Field Parameter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FF1  # partial charge at oxygen atom in water molecule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FF2  # partial charge at hydrogen atom in water molecule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!FREEPARAM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#Dakota Parameter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FF2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!CONSTRAINT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#Constraints in explicit form for each non-free parameter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FF1=-2*FF2 # each water molecule is electrically neutral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!FFFORMAT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#Format Force Field Parameters (in C's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printf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style)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%9.3f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%9.3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598" y="609600"/>
            <a:ext cx="5321778" cy="1295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Contents divided into:</a:t>
            </a:r>
          </a:p>
          <a:p>
            <a:pPr marL="57785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 a “mapping” section describing the parameters</a:t>
            </a:r>
          </a:p>
          <a:p>
            <a:pPr marL="57785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the force-field where keywords substitute value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28598" y="2057400"/>
            <a:ext cx="6306535" cy="37548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5400"/>
                </a:solidFill>
                <a:latin typeface="Arial Black" pitchFamily="34" charset="0"/>
              </a:rPr>
              <a:t>Force Field Template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i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130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5400"/>
                </a:solidFill>
                <a:latin typeface="Arial Black" pitchFamily="34" charset="0"/>
              </a:rPr>
              <a:t>Force Field Template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ile (II)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914400"/>
            <a:ext cx="7595349" cy="50475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PSF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      5 !NTITLE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original generated structure x-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plor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psf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file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topology crd.md18_vmd_autopsf-temp.top 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segment O1 { first NONE; last NONE; auto angles dihedrals }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segment O2 { first NONE; last NONE; auto angles dihedrals }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segment W1 { first NONE; last NONE; auto angles dihedrals }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692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!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NATOM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1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O1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1   LIT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1.000000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6.941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2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O1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2   LIT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1.000000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6.941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0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……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307 O2   307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CLA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LA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CLA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  -1.00000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35.4500   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08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O2   308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CLA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LA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CLA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  -1.000000 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5.4500   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309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W1   309  TIP3 OH2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OT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_FF1_____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15.9994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10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W1   309  TIP3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H1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HT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_FF2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_____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1.008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11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W1   309  TIP3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H2   HT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_FF2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_____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1.008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pl-PL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312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W1   310  TIP3 OH2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OT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_FF1_____ 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15.9994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13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W1   310  TIP3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H1   HT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_FF2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_____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1.008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14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W1   310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TIP3  H2   HT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_FF2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_____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1.008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pl-PL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315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W1   311  TIP3 OH2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OT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_FF1_____ 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15.9994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    0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…..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914400"/>
            <a:ext cx="7467600" cy="5181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127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inimization Workflow</a:t>
            </a:r>
            <a:endParaRPr lang="en-US" sz="2800" dirty="0">
              <a:solidFill>
                <a:srgbClr val="007000"/>
              </a:solidFill>
              <a:latin typeface="Arial Black" pitchFamily="34" charset="0"/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5105400" y="2057400"/>
            <a:ext cx="426719" cy="1828800"/>
          </a:xfrm>
          <a:prstGeom prst="righ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86400" y="2667000"/>
            <a:ext cx="7190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Intel </a:t>
            </a:r>
          </a:p>
          <a:p>
            <a:pPr algn="ctr"/>
            <a:r>
              <a:rPr lang="en-US" dirty="0" smtClean="0"/>
              <a:t>Script</a:t>
            </a:r>
            <a:endParaRPr lang="en-US" dirty="0"/>
          </a:p>
        </p:txBody>
      </p:sp>
      <p:sp>
        <p:nvSpPr>
          <p:cNvPr id="10" name="Right Brace 9"/>
          <p:cNvSpPr/>
          <p:nvPr/>
        </p:nvSpPr>
        <p:spPr>
          <a:xfrm flipH="1">
            <a:off x="2133600" y="838200"/>
            <a:ext cx="640081" cy="5614811"/>
          </a:xfrm>
          <a:prstGeom prst="righ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255436" y="3276600"/>
            <a:ext cx="954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trategy</a:t>
            </a:r>
          </a:p>
          <a:p>
            <a:pPr algn="ctr"/>
            <a:r>
              <a:rPr lang="en-US" dirty="0" smtClean="0"/>
              <a:t>Script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2895600" y="523220"/>
            <a:ext cx="3072809" cy="6049925"/>
            <a:chOff x="2895600" y="523220"/>
            <a:chExt cx="3072809" cy="6049925"/>
          </a:xfrm>
        </p:grpSpPr>
        <p:pic>
          <p:nvPicPr>
            <p:cNvPr id="6" name="Picture 2" descr="C:\Documents and Settings\Jose Borreguero\My Documents\projects\development\CAMM\github\documents\Jose\MinimizationWorkflow.jpe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429" t="7421" r="31563" b="7669"/>
            <a:stretch/>
          </p:blipFill>
          <p:spPr bwMode="auto">
            <a:xfrm>
              <a:off x="2895600" y="544485"/>
              <a:ext cx="3072809" cy="60286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3581400" y="523220"/>
              <a:ext cx="1219200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4575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Simulation Server Modu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pic>
        <p:nvPicPr>
          <p:cNvPr id="3075" name="Picture 3" descr="C:\Documents and Settings\Jose Borreguero\My Documents\projects\development\CAMM\github\documents\Jose\SimulationServerModule.jpe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08" t="9347" r="26783" b="38324"/>
          <a:stretch/>
        </p:blipFill>
        <p:spPr bwMode="auto">
          <a:xfrm>
            <a:off x="2057400" y="523220"/>
            <a:ext cx="5467350" cy="5848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4708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Dakota Input File Structur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971075" y="381000"/>
            <a:ext cx="2743925" cy="6170162"/>
            <a:chOff x="3428275" y="381000"/>
            <a:chExt cx="2743925" cy="6170162"/>
          </a:xfrm>
        </p:grpSpPr>
        <p:pic>
          <p:nvPicPr>
            <p:cNvPr id="3074" name="Picture 2" descr="C:\Documents and Settings\Jose Borreguero\My Documents\projects\development\CAMM\github\documents\Jose\DakotaNestedInputFile.jpe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16" t="11568" r="54870" b="25159"/>
            <a:stretch/>
          </p:blipFill>
          <p:spPr bwMode="auto">
            <a:xfrm>
              <a:off x="3428275" y="381000"/>
              <a:ext cx="2743925" cy="61701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3657600" y="3200400"/>
              <a:ext cx="2362200" cy="2656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3048000" y="457200"/>
            <a:ext cx="2667725" cy="2296180"/>
          </a:xfrm>
          <a:prstGeom prst="roundRect">
            <a:avLst>
              <a:gd name="adj" fmla="val 7406"/>
            </a:avLst>
          </a:prstGeom>
          <a:solidFill>
            <a:schemeClr val="accent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3048000" y="3333240"/>
            <a:ext cx="2743925" cy="3296160"/>
          </a:xfrm>
          <a:prstGeom prst="roundRect">
            <a:avLst>
              <a:gd name="adj" fmla="val 6205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97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8</TotalTime>
  <Words>968</Words>
  <Application>Microsoft Office PowerPoint</Application>
  <PresentationFormat>On-screen Show (4:3)</PresentationFormat>
  <Paragraphs>214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eorgia Institute of Technolog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se</dc:creator>
  <cp:lastModifiedBy>Translator</cp:lastModifiedBy>
  <cp:revision>69</cp:revision>
  <dcterms:created xsi:type="dcterms:W3CDTF">2012-11-26T01:18:52Z</dcterms:created>
  <dcterms:modified xsi:type="dcterms:W3CDTF">2012-12-25T02:11:59Z</dcterms:modified>
</cp:coreProperties>
</file>